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58" r:id="rId3"/>
    <p:sldId id="257" r:id="rId4"/>
    <p:sldId id="260" r:id="rId5"/>
    <p:sldId id="261" r:id="rId6"/>
    <p:sldId id="262" r:id="rId7"/>
    <p:sldId id="263" r:id="rId8"/>
    <p:sldId id="268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iếu Phạm Đình Trung" initials="HPĐT" lastIdx="2" clrIdx="0">
    <p:extLst>
      <p:ext uri="{19B8F6BF-5375-455C-9EA6-DF929625EA0E}">
        <p15:presenceInfo xmlns:p15="http://schemas.microsoft.com/office/powerpoint/2012/main" userId="ba9a0ee9d218dbc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838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91" d="100"/>
          <a:sy n="91" d="100"/>
        </p:scale>
        <p:origin x="108" y="60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CFB69E-38B7-4C6C-B06C-F0107223D3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23F6135-5E26-41C2-9530-9361B9C3C6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11E359-E95E-48DB-B5E5-A00C1EBF6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DA762A-94C9-4FAE-A4C0-742160982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F797D6-41B3-4A10-9926-4C5AD41F7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774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19A76B-BCAC-4CB7-B74B-38CEE4B953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5C1E954-63DA-4A14-BD93-CC5DDBD0E0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401B3D-5A07-400E-82F9-2D3196E238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024028-FF64-45C2-9CE7-745BA5838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263C54-7157-455E-8CA4-2B3CB29B8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5537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4E5FA95-9B09-40D8-8187-68DB8B99BA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309E73D-265E-43A7-A453-358271230C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82D2E9-3B80-4071-B5F9-ABBD85BC7B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A57927-FF5E-42F4-8B9A-82D3480B62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D23A0D-4A74-4340-94E7-D74F3C48C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480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E86501-961F-40F4-AED5-786D59CCFD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A330A9-E750-44D6-BCCB-F763423565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FE863C-7D12-4621-A3E4-5FD361996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63B9DA-594A-42F4-9D43-25BEA56D5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4FE376-2598-41A7-B75D-AB05B551A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786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350885-06DD-48AD-A8FA-9C725D9244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863EA0-11F2-4A0A-8C2D-2D3E0C7B46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956846-D0DA-4F50-8A8E-C40754CCC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858D97-854C-4489-92B0-5D2DE861C4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E67483-E4B6-49E6-B9AC-ADAE6C5EF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71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741FDE-C3FF-4F99-BC31-6C1C95C1F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DD1F79-0BB7-4466-9C37-9A7CCD92807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76B0FF-B05E-497D-B962-951FFBBB18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16AE87-F973-4865-8E2F-FB6680231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7D3ABE-D696-4B64-9982-C2FB46B14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8CC2E7-0CBE-4396-B0DA-C2D33AD94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918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2CDCE-3947-4B21-B39F-D37BCDB339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D61EB12-A2C9-4E57-884F-6C23D663E6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031A36-774A-49EE-A678-7D5A559629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BAB258A-B9D1-43D0-8107-8626A06FCF2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3C9EABE-003B-4B00-AFEE-04E97EEE60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8E9D122-F7E5-4CFB-8B50-94B1B3ACC0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6C699BE-455B-4F3A-873E-DA620BD21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0D1C65A-9FB0-46F0-B27C-2D06485F2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766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BC116B-5B89-48C2-B316-C669E2C0A7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266B6C-1453-412C-9792-BF30E0549C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39846EC-8BFE-43C8-BEE6-F9D3C40C0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189713-3C4E-4FE5-931F-2D2FAEC6D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233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90C778-2234-4B0D-A8D1-BF28D7D0C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EED07B-E216-4C51-8596-3F063AAEE3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165993-5DDA-49DA-BE13-B0F55E6FB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6579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E6FAF2-FD21-4A1A-BADC-7A69065987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AABB21-09BC-4B42-AB41-B6CFDB8257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E707CC-3D9A-403A-AA4B-81C6FAFD41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77053A8-5EDE-4A90-80CF-3818F5201D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EB388F-0714-43B7-9CD7-13693F91FF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913626-E3C0-49E8-806D-8FC28873E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750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ECCB7A-5AAC-4A03-A1E4-AF7217CA04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3E8A54F-FDBD-4FCF-9306-65A93F88F06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7463673-F1BA-4356-BBF8-C6D84A397A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AAC2E-CC83-4F6D-A92F-F3C6A09EA6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4AB919-559B-452A-9F7A-2B050C0E00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D80B6C-3580-402E-8298-4538E54F6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239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670152E-7700-47EF-B62A-253C938E52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7B006BA-9F99-4358-8ABB-F5854386A9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8521E1-3BBE-4241-AC6D-1576DA6FA6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22E45E-5CC2-4E4A-A249-FA5C6C6F4BED}" type="datetimeFigureOut">
              <a:rPr lang="en-US" smtClean="0"/>
              <a:t>6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3222DB-08E3-4C27-8C6A-92E9E4E56B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3899A4-EE0D-4C54-9D8E-B9C4C4A7CF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48CF8D-0C16-41F0-A230-9AD54630C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618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F7E3814F-8F46-4FA2-B6E4-59F14185A0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10438"/>
            <a:ext cx="9144000" cy="2150785"/>
          </a:xfrm>
        </p:spPr>
        <p:txBody>
          <a:bodyPr>
            <a:normAutofit/>
          </a:bodyPr>
          <a:lstStyle/>
          <a:p>
            <a:r>
              <a:rPr lang="en-US" sz="9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Integer Overflow</a:t>
            </a:r>
            <a:endParaRPr lang="en-US" sz="9600" dirty="0">
              <a:latin typeface="Bahnschrift SemiLight SemiConde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487056"/>
      </p:ext>
    </p:extLst>
  </p:cSld>
  <p:clrMapOvr>
    <a:masterClrMapping/>
  </p:clrMapOvr>
  <p:transition advTm="100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B3E7B20-37B6-4930-9161-9C5A5A332B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305" y="1490419"/>
            <a:ext cx="11717385" cy="2534004"/>
          </a:xfrm>
          <a:prstGeom prst="roundRect">
            <a:avLst>
              <a:gd name="adj" fmla="val 11111"/>
            </a:avLst>
          </a:prstGeom>
          <a:ln w="190500" cap="rnd">
            <a:noFill/>
            <a:prstDash val="solid"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4E14B53-1172-4E9E-980F-BE055DC4111E}"/>
              </a:ext>
            </a:extLst>
          </p:cNvPr>
          <p:cNvSpPr txBox="1"/>
          <p:nvPr/>
        </p:nvSpPr>
        <p:spPr>
          <a:xfrm>
            <a:off x="-544289" y="4329223"/>
            <a:ext cx="13280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ương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ự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khi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ta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công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hêm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vào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Max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của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kiểu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701468"/>
      </p:ext>
    </p:extLst>
  </p:cSld>
  <p:clrMapOvr>
    <a:masterClrMapping/>
  </p:clrMapOvr>
  <p:transition spd="slow" advTm="100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BF4CF81-74E9-45B3-B3E5-330F4A38BD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8914" y="2461916"/>
            <a:ext cx="1934167" cy="1934167"/>
          </a:xfrm>
          <a:prstGeom prst="ellipse">
            <a:avLst/>
          </a:prstGeom>
          <a:ln w="63500" cap="rnd">
            <a:noFill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17C9A89-6E28-4BD1-9A63-44B9932961A0}"/>
              </a:ext>
            </a:extLst>
          </p:cNvPr>
          <p:cNvSpPr txBox="1"/>
          <p:nvPr/>
        </p:nvSpPr>
        <p:spPr>
          <a:xfrm>
            <a:off x="2601984" y="2598002"/>
            <a:ext cx="698802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hanks for watch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F8EB9D-E6A4-4268-AAAD-22587491671D}"/>
              </a:ext>
            </a:extLst>
          </p:cNvPr>
          <p:cNvSpPr txBox="1"/>
          <p:nvPr/>
        </p:nvSpPr>
        <p:spPr>
          <a:xfrm>
            <a:off x="3997508" y="273269"/>
            <a:ext cx="41969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Integer Overflow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B5B6619-0112-4E4E-BDF4-2353FB17CBC0}"/>
              </a:ext>
            </a:extLst>
          </p:cNvPr>
          <p:cNvSpPr txBox="1"/>
          <p:nvPr/>
        </p:nvSpPr>
        <p:spPr>
          <a:xfrm>
            <a:off x="3809997" y="2274837"/>
            <a:ext cx="47098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Animation		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HieeuSPhamJ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cript			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Kalaeaz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Music			Gone For Now</a:t>
            </a:r>
          </a:p>
          <a:p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  <a:p>
            <a:r>
              <a:rPr lang="en-US" sz="2400" b="0" i="0" dirty="0"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Bahnschrift SemiLight SemiConde" panose="020B0502040204020203" pitchFamily="34" charset="0"/>
              </a:rPr>
              <a:t>Inspired by		3Blue1Brow</a:t>
            </a:r>
          </a:p>
          <a:p>
            <a:r>
              <a:rPr lang="en-US" sz="2400" b="0" i="0" dirty="0"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Bahnschrift SemiLight SemiConde" panose="020B0502040204020203" pitchFamily="34" charset="0"/>
              </a:rPr>
              <a:t>			</a:t>
            </a:r>
            <a:r>
              <a:rPr lang="en-US" sz="2400" b="0" i="0" dirty="0" err="1"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Bahnschrift SemiLight SemiConde" panose="020B0502040204020203" pitchFamily="34" charset="0"/>
              </a:rPr>
              <a:t>CyberJutsuTV</a:t>
            </a:r>
            <a:endParaRPr lang="en-US" sz="2400" b="0" i="0" dirty="0"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Bahnschrift SemiLight SemiConde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48892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50"/>
                                  </p:stCondLst>
                                  <p:childTnLst>
                                    <p:animMotion origin="layout" path="M 0 0 L -0.26641 0 " pathEditMode="relative" rAng="0" ptsTypes="AA">
                                      <p:cBhvr>
                                        <p:cTn id="20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320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0 L 0.2095 0 " pathEditMode="relative" rAng="0" ptsTypes="AA">
                                      <p:cBhvr>
                                        <p:cTn id="2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6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  <p:bldP spid="6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1DE1BDB-0C6C-41A1-AB7C-6C180C5FE46A}"/>
              </a:ext>
            </a:extLst>
          </p:cNvPr>
          <p:cNvSpPr txBox="1"/>
          <p:nvPr/>
        </p:nvSpPr>
        <p:spPr>
          <a:xfrm>
            <a:off x="848409" y="2922258"/>
            <a:ext cx="104951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Absolute Value and ABS Function</a:t>
            </a:r>
            <a:endParaRPr lang="en-US" sz="60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B471584-CC71-48AF-9E6B-678D601EF7D5}"/>
              </a:ext>
            </a:extLst>
          </p:cNvPr>
          <p:cNvSpPr txBox="1"/>
          <p:nvPr/>
        </p:nvSpPr>
        <p:spPr>
          <a:xfrm>
            <a:off x="848409" y="1418896"/>
            <a:ext cx="10495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-Absolute value describes the distance from zero that a number is on the number lin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D676F20-819F-44D9-BB78-4C8CE7560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09887"/>
              </p:ext>
            </p:extLst>
          </p:nvPr>
        </p:nvGraphicFramePr>
        <p:xfrm>
          <a:off x="1192924" y="2478556"/>
          <a:ext cx="8664826" cy="55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203040" progId="Equation.DSMT4">
                  <p:embed/>
                </p:oleObj>
              </mc:Choice>
              <mc:Fallback>
                <p:oleObj name="Equation" r:id="rId2" imgW="314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2924" y="2478556"/>
                        <a:ext cx="8664826" cy="559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ket 10">
            <a:extLst>
              <a:ext uri="{FF2B5EF4-FFF2-40B4-BE49-F238E27FC236}">
                <a16:creationId xmlns:a16="http://schemas.microsoft.com/office/drawing/2014/main" id="{DAF9AE73-7BD8-4690-856A-D7729BE66C9E}"/>
              </a:ext>
            </a:extLst>
          </p:cNvPr>
          <p:cNvSpPr/>
          <p:nvPr/>
        </p:nvSpPr>
        <p:spPr>
          <a:xfrm rot="16200000">
            <a:off x="3558772" y="1150848"/>
            <a:ext cx="199960" cy="3731503"/>
          </a:xfrm>
          <a:prstGeom prst="leftBracket">
            <a:avLst/>
          </a:prstGeom>
          <a:ln>
            <a:solidFill>
              <a:srgbClr val="FFFF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628719-901C-477D-A358-C71C41ACEAA7}"/>
              </a:ext>
            </a:extLst>
          </p:cNvPr>
          <p:cNvSpPr txBox="1"/>
          <p:nvPr/>
        </p:nvSpPr>
        <p:spPr>
          <a:xfrm>
            <a:off x="848409" y="3633718"/>
            <a:ext cx="10966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-So the ABS function or the absolute value function always returns a non-negative value</a:t>
            </a:r>
          </a:p>
        </p:txBody>
      </p:sp>
    </p:spTree>
    <p:extLst>
      <p:ext uri="{BB962C8B-B14F-4D97-AF65-F5344CB8AC3E}">
        <p14:creationId xmlns:p14="http://schemas.microsoft.com/office/powerpoint/2010/main" val="1231855556"/>
      </p:ext>
    </p:extLst>
  </p:cSld>
  <p:clrMapOvr>
    <a:masterClrMapping/>
  </p:clrMapOvr>
  <p:transition advTm="5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-1.48148E-6 L 0 -0.38194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9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1"/>
      <p:bldP spid="11" grpId="0" animBg="1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1DE1BDB-0C6C-41A1-AB7C-6C180C5FE46A}"/>
              </a:ext>
            </a:extLst>
          </p:cNvPr>
          <p:cNvSpPr txBox="1"/>
          <p:nvPr/>
        </p:nvSpPr>
        <p:spPr>
          <a:xfrm>
            <a:off x="225972" y="2659559"/>
            <a:ext cx="117400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Vậy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đâu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là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ố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int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mà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hàm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ABS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ày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hoạt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động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ai</a:t>
            </a:r>
            <a:r>
              <a:rPr lang="en-US" sz="4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?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97C9051-CBE9-40BE-B2E0-ACB3E1BD44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6876" y="2299818"/>
            <a:ext cx="5238248" cy="2258363"/>
          </a:xfrm>
          <a:prstGeom prst="roundRect">
            <a:avLst>
              <a:gd name="adj" fmla="val 11111"/>
            </a:avLst>
          </a:prstGeom>
          <a:ln w="190500" cap="rnd">
            <a:noFill/>
            <a:prstDash val="solid"/>
          </a:ln>
          <a:effectLst/>
        </p:spPr>
      </p:pic>
    </p:spTree>
    <p:extLst>
      <p:ext uri="{BB962C8B-B14F-4D97-AF65-F5344CB8AC3E}">
        <p14:creationId xmlns:p14="http://schemas.microsoft.com/office/powerpoint/2010/main" val="2507333528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 0 L 0 -0.34722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36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A98364FC-C6E8-403B-94F2-C198654E84F0}"/>
              </a:ext>
            </a:extLst>
          </p:cNvPr>
          <p:cNvSpPr txBox="1"/>
          <p:nvPr/>
        </p:nvSpPr>
        <p:spPr>
          <a:xfrm>
            <a:off x="397991" y="1521243"/>
            <a:ext cx="1139601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2,147,483,648 </a:t>
            </a:r>
            <a:r>
              <a:rPr lang="en-US" sz="7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o</a:t>
            </a:r>
            <a:r>
              <a:rPr lang="en-US" sz="7200" dirty="0">
                <a:latin typeface="Bahnschrift SemiLight SemiConde" panose="020B0502040204020203" pitchFamily="34" charset="0"/>
              </a:rPr>
              <a:t> </a:t>
            </a:r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2,147,483,647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9317E67-5ABF-4AD7-BC06-3C6F21A08967}"/>
              </a:ext>
            </a:extLst>
          </p:cNvPr>
          <p:cNvSpPr txBox="1"/>
          <p:nvPr/>
        </p:nvSpPr>
        <p:spPr>
          <a:xfrm>
            <a:off x="397991" y="1521242"/>
            <a:ext cx="1139601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2,147,483,64</a:t>
            </a:r>
            <a:r>
              <a:rPr lang="en-US" sz="7200" u="sng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8</a:t>
            </a:r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7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o</a:t>
            </a:r>
            <a:r>
              <a:rPr lang="en-US" sz="7200" dirty="0">
                <a:latin typeface="Bahnschrift SemiLight SemiConde" panose="020B0502040204020203" pitchFamily="34" charset="0"/>
              </a:rPr>
              <a:t> </a:t>
            </a:r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2,147,483,64</a:t>
            </a:r>
            <a:r>
              <a:rPr lang="en-US" sz="7200" u="sng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7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4618369-EB86-428D-BA46-EA530E59DE79}"/>
              </a:ext>
            </a:extLst>
          </p:cNvPr>
          <p:cNvSpPr txBox="1"/>
          <p:nvPr/>
        </p:nvSpPr>
        <p:spPr>
          <a:xfrm>
            <a:off x="336550" y="276991"/>
            <a:ext cx="6102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Phạm vi </a:t>
            </a:r>
            <a:r>
              <a:rPr lang="en-US" sz="36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giá</a:t>
            </a:r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6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rị</a:t>
            </a:r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6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của</a:t>
            </a:r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6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kiểu</a:t>
            </a:r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6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int</a:t>
            </a:r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6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là</a:t>
            </a:r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6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ừ</a:t>
            </a:r>
            <a:r>
              <a:rPr lang="en-US" sz="3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7EA2D41-4F2B-49D5-A821-CC85A2A41952}"/>
              </a:ext>
            </a:extLst>
          </p:cNvPr>
          <p:cNvSpPr txBox="1"/>
          <p:nvPr/>
        </p:nvSpPr>
        <p:spPr>
          <a:xfrm>
            <a:off x="257555" y="2936100"/>
            <a:ext cx="1167688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|-2,147,483,648| </a:t>
            </a:r>
            <a:r>
              <a:rPr lang="en-US" sz="7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&gt;</a:t>
            </a:r>
            <a:r>
              <a:rPr lang="en-US" sz="7200" dirty="0">
                <a:latin typeface="Bahnschrift SemiLight SemiConde" panose="020B0502040204020203" pitchFamily="34" charset="0"/>
              </a:rPr>
              <a:t> </a:t>
            </a:r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|2,147,483,647|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9F97E2-68B9-4F43-9527-223B4D11F8A5}"/>
              </a:ext>
            </a:extLst>
          </p:cNvPr>
          <p:cNvSpPr txBox="1"/>
          <p:nvPr/>
        </p:nvSpPr>
        <p:spPr>
          <a:xfrm>
            <a:off x="397991" y="1521242"/>
            <a:ext cx="544400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2,147,483,64</a:t>
            </a:r>
            <a:r>
              <a:rPr lang="en-US" sz="7200" u="sng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8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C181883-A978-4F5E-B3C8-25411A50ED8C}"/>
              </a:ext>
            </a:extLst>
          </p:cNvPr>
          <p:cNvSpPr txBox="1"/>
          <p:nvPr/>
        </p:nvSpPr>
        <p:spPr>
          <a:xfrm>
            <a:off x="6636379" y="1521242"/>
            <a:ext cx="514096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2,147,483,64</a:t>
            </a:r>
            <a:r>
              <a:rPr lang="en-US" sz="7200" u="sng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07CCD87-8B11-4245-874B-3785B1FD4515}"/>
              </a:ext>
            </a:extLst>
          </p:cNvPr>
          <p:cNvSpPr txBox="1"/>
          <p:nvPr/>
        </p:nvSpPr>
        <p:spPr>
          <a:xfrm>
            <a:off x="1526555" y="4751982"/>
            <a:ext cx="86308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Giá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rị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uyệt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đối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của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Min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đã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vượt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quá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Max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của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kiểu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Int</a:t>
            </a:r>
          </a:p>
        </p:txBody>
      </p:sp>
    </p:spTree>
    <p:extLst>
      <p:ext uri="{BB962C8B-B14F-4D97-AF65-F5344CB8AC3E}">
        <p14:creationId xmlns:p14="http://schemas.microsoft.com/office/powerpoint/2010/main" val="526341746"/>
      </p:ext>
    </p:extLst>
  </p:cSld>
  <p:clrMapOvr>
    <a:masterClrMapping/>
  </p:clrMapOvr>
  <p:transition spd="slow" advTm="6000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2" presetClass="path" presetSubtype="0" accel="50000" decel="50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1.875E-6 7.40741E-7 L 0.01028 0.20648 " pathEditMode="relative" rAng="0" ptsTypes="AA">
                                      <p:cBhvr>
                                        <p:cTn id="22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8" y="1032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6.25E-7 7.40741E-7 L 0.00599 0.20741 " pathEditMode="relative" rAng="0" ptsTypes="AA">
                                      <p:cBhvr>
                                        <p:cTn id="24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9" y="10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25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5" grpId="0"/>
      <p:bldP spid="6" grpId="1"/>
      <p:bldP spid="6" grpId="2"/>
      <p:bldP spid="7" grpId="0"/>
      <p:bldP spid="7" grpId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E453700-0E88-4916-B7EF-B435644F7536}"/>
              </a:ext>
            </a:extLst>
          </p:cNvPr>
          <p:cNvSpPr txBox="1"/>
          <p:nvPr/>
        </p:nvSpPr>
        <p:spPr>
          <a:xfrm>
            <a:off x="248886" y="2844225"/>
            <a:ext cx="116942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Vậy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hì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ếu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hư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ta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hập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ố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âm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hỏ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hất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vào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hàm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ABS ở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rên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hì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ao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32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hỉ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E3EF5F-FA0B-47C2-8E08-8528BD031D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93137" y="1574340"/>
            <a:ext cx="6605724" cy="1157975"/>
          </a:xfrm>
          <a:prstGeom prst="roundRect">
            <a:avLst>
              <a:gd name="adj" fmla="val 11111"/>
            </a:avLst>
          </a:prstGeom>
          <a:ln w="190500" cap="rnd">
            <a:noFill/>
            <a:prstDash val="solid"/>
          </a:ln>
          <a:effectLst/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E4825F6-335B-4B99-9FCA-F8AF400D2F96}"/>
              </a:ext>
            </a:extLst>
          </p:cNvPr>
          <p:cNvCxnSpPr>
            <a:cxnSpLocks/>
          </p:cNvCxnSpPr>
          <p:nvPr/>
        </p:nvCxnSpPr>
        <p:spPr>
          <a:xfrm>
            <a:off x="7579927" y="2287599"/>
            <a:ext cx="1700938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59A4F458-CBE2-495F-B567-5960D2793D1C}"/>
              </a:ext>
            </a:extLst>
          </p:cNvPr>
          <p:cNvSpPr txBox="1"/>
          <p:nvPr/>
        </p:nvSpPr>
        <p:spPr>
          <a:xfrm>
            <a:off x="1685977" y="3251201"/>
            <a:ext cx="88200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Hàm</a:t>
            </a:r>
            <a:r>
              <a:rPr lang="en-US" sz="5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5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đã</a:t>
            </a:r>
            <a:r>
              <a:rPr lang="en-US" sz="5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5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trả</a:t>
            </a:r>
            <a:r>
              <a:rPr lang="en-US" sz="5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5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lại</a:t>
            </a:r>
            <a:r>
              <a:rPr lang="en-US" sz="5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5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cho</a:t>
            </a:r>
            <a:r>
              <a:rPr lang="en-US" sz="5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ta </a:t>
            </a:r>
            <a:r>
              <a:rPr lang="en-US" sz="5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giá</a:t>
            </a:r>
            <a:r>
              <a:rPr lang="en-US" sz="5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5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trị</a:t>
            </a:r>
            <a:r>
              <a:rPr lang="en-US" sz="5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5400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âm</a:t>
            </a:r>
            <a:r>
              <a:rPr lang="en-US" sz="5400" dirty="0">
                <a:solidFill>
                  <a:schemeClr val="accent4">
                    <a:lumMod val="20000"/>
                    <a:lumOff val="80000"/>
                  </a:schemeClr>
                </a:solidFill>
                <a:latin typeface="Bahnschrift SemiLight SemiConde" panose="020B0502040204020203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06093255"/>
      </p:ext>
    </p:extLst>
  </p:cSld>
  <p:clrMapOvr>
    <a:masterClrMapping/>
  </p:clrMapOvr>
  <p:transition spd="slow" advTm="4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2.59259E-6 L 0 -0.38148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4B9EEC4-A932-4A14-88EA-977124679360}"/>
              </a:ext>
            </a:extLst>
          </p:cNvPr>
          <p:cNvSpPr txBox="1"/>
          <p:nvPr/>
        </p:nvSpPr>
        <p:spPr>
          <a:xfrm>
            <a:off x="2297524" y="2654300"/>
            <a:ext cx="75969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Vậy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đâu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là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guyên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hân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696492"/>
      </p:ext>
    </p:extLst>
  </p:cSld>
  <p:clrMapOvr>
    <a:masterClrMapping/>
  </p:clrMapOvr>
  <p:transition spd="slow" advTm="1000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7FAAF874-8591-4CE0-8393-C44CC2A0F65B}"/>
              </a:ext>
            </a:extLst>
          </p:cNvPr>
          <p:cNvGrpSpPr/>
          <p:nvPr/>
        </p:nvGrpSpPr>
        <p:grpSpPr>
          <a:xfrm>
            <a:off x="804635" y="1466562"/>
            <a:ext cx="4660900" cy="4680238"/>
            <a:chOff x="3765550" y="1079212"/>
            <a:chExt cx="4660900" cy="4680238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71A4EBF7-27B7-455C-94A8-FC960B9C3560}"/>
                </a:ext>
              </a:extLst>
            </p:cNvPr>
            <p:cNvSpPr/>
            <p:nvPr/>
          </p:nvSpPr>
          <p:spPr>
            <a:xfrm>
              <a:off x="3765550" y="1098550"/>
              <a:ext cx="4660900" cy="46609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06E40D82-BBF9-4AE8-9577-5F345A4A471F}"/>
                </a:ext>
              </a:extLst>
            </p:cNvPr>
            <p:cNvSpPr/>
            <p:nvPr/>
          </p:nvSpPr>
          <p:spPr>
            <a:xfrm>
              <a:off x="7956550" y="3333750"/>
              <a:ext cx="469900" cy="1905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ADB6180-9ABD-4BCF-BC0B-9925937B8426}"/>
                </a:ext>
              </a:extLst>
            </p:cNvPr>
            <p:cNvSpPr/>
            <p:nvPr/>
          </p:nvSpPr>
          <p:spPr>
            <a:xfrm>
              <a:off x="3765551" y="3333750"/>
              <a:ext cx="469900" cy="1905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CC65D23-5A3B-42F3-B92B-700DD0B2087D}"/>
                </a:ext>
              </a:extLst>
            </p:cNvPr>
            <p:cNvSpPr/>
            <p:nvPr/>
          </p:nvSpPr>
          <p:spPr>
            <a:xfrm rot="5400000">
              <a:off x="5861050" y="1218912"/>
              <a:ext cx="469900" cy="1905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0ECCDF6-C534-47CC-A025-12765DE3A02F}"/>
                </a:ext>
              </a:extLst>
            </p:cNvPr>
            <p:cNvSpPr/>
            <p:nvPr/>
          </p:nvSpPr>
          <p:spPr>
            <a:xfrm rot="5400000">
              <a:off x="5861050" y="5422900"/>
              <a:ext cx="469900" cy="1905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3D2B165-D160-4E1D-A9B6-1C25088AB20D}"/>
                </a:ext>
              </a:extLst>
            </p:cNvPr>
            <p:cNvSpPr txBox="1"/>
            <p:nvPr/>
          </p:nvSpPr>
          <p:spPr>
            <a:xfrm>
              <a:off x="5899472" y="1574800"/>
              <a:ext cx="30809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latin typeface="Bahnschrift SemiLight SemiConde" panose="020B0502040204020203" pitchFamily="34" charset="0"/>
                </a:rPr>
                <a:t>1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334A0D8-17EE-4655-BEFD-E05E00A695F8}"/>
                </a:ext>
              </a:extLst>
            </p:cNvPr>
            <p:cNvSpPr txBox="1"/>
            <p:nvPr/>
          </p:nvSpPr>
          <p:spPr>
            <a:xfrm rot="5400000">
              <a:off x="7573912" y="3136612"/>
              <a:ext cx="37221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latin typeface="Bahnschrift SemiLight SemiConde" panose="020B0502040204020203" pitchFamily="34" charset="0"/>
                </a:rPr>
                <a:t>2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0D4D4DD-6F03-4399-A8B1-045BF59B1449}"/>
                </a:ext>
              </a:extLst>
            </p:cNvPr>
            <p:cNvSpPr txBox="1"/>
            <p:nvPr/>
          </p:nvSpPr>
          <p:spPr>
            <a:xfrm rot="16200000">
              <a:off x="4273873" y="3136611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latin typeface="Bahnschrift SemiLight SemiConde" panose="020B0502040204020203" pitchFamily="34" charset="0"/>
                </a:rPr>
                <a:t>4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D09DA8D-8EF5-4D15-AAC2-D9D741801DE2}"/>
                </a:ext>
              </a:extLst>
            </p:cNvPr>
            <p:cNvSpPr txBox="1"/>
            <p:nvPr/>
          </p:nvSpPr>
          <p:spPr>
            <a:xfrm rot="10800000">
              <a:off x="5899472" y="4679086"/>
              <a:ext cx="393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Bahnschrift SemiLight SemiConde" panose="020B0502040204020203" pitchFamily="34" charset="0"/>
                </a:rPr>
                <a:t>3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7EBE4C83-CEAC-4159-A5F2-C3E32136742A}"/>
              </a:ext>
            </a:extLst>
          </p:cNvPr>
          <p:cNvSpPr txBox="1"/>
          <p:nvPr/>
        </p:nvSpPr>
        <p:spPr>
          <a:xfrm>
            <a:off x="2189094" y="609168"/>
            <a:ext cx="1891979" cy="5839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Range: </a:t>
            </a:r>
            <a:r>
              <a:rPr lang="en-US" sz="32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1-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1AC5F70-3AB1-42E2-B0D6-F7CBF7539A31}"/>
              </a:ext>
            </a:extLst>
          </p:cNvPr>
          <p:cNvSpPr txBox="1"/>
          <p:nvPr/>
        </p:nvSpPr>
        <p:spPr>
          <a:xfrm>
            <a:off x="6726467" y="1500485"/>
            <a:ext cx="3377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a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cứ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xoay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đến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ố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lớn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hất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A7C1542-7763-44F4-881C-F00E757AA9D2}"/>
              </a:ext>
            </a:extLst>
          </p:cNvPr>
          <p:cNvSpPr txBox="1"/>
          <p:nvPr/>
        </p:nvSpPr>
        <p:spPr>
          <a:xfrm>
            <a:off x="6726467" y="1962150"/>
            <a:ext cx="45464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Khi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ày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ếu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ta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xoay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hêm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hì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kết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quả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ẽ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rả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lại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giá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rị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đầu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iên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19E58C4-260F-4AEC-9DA9-FE3CA49E1159}"/>
              </a:ext>
            </a:extLst>
          </p:cNvPr>
          <p:cNvSpPr txBox="1"/>
          <p:nvPr/>
        </p:nvSpPr>
        <p:spPr>
          <a:xfrm>
            <a:off x="6726467" y="2793147"/>
            <a:ext cx="36695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solidFill>
                  <a:srgbClr val="FFFF00"/>
                </a:solidFill>
                <a:latin typeface="Bahnschrift SemiLight SemiConde" panose="020B0502040204020203" pitchFamily="34" charset="0"/>
              </a:rPr>
              <a:t>Tràn</a:t>
            </a:r>
            <a:r>
              <a:rPr lang="en-US" sz="40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Bahnschrift SemiLight SemiConde" panose="020B0502040204020203" pitchFamily="34" charset="0"/>
              </a:rPr>
              <a:t>số</a:t>
            </a:r>
            <a:r>
              <a:rPr lang="en-US" sz="40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Overflow</a:t>
            </a:r>
          </a:p>
        </p:txBody>
      </p:sp>
    </p:spTree>
    <p:extLst>
      <p:ext uri="{BB962C8B-B14F-4D97-AF65-F5344CB8AC3E}">
        <p14:creationId xmlns:p14="http://schemas.microsoft.com/office/powerpoint/2010/main" val="4037382173"/>
      </p:ext>
    </p:extLst>
  </p:cSld>
  <p:clrMapOvr>
    <a:masterClrMapping/>
  </p:clrMapOvr>
  <p:transition spd="slow" advTm="9000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00"/>
                            </p:stCondLst>
                            <p:childTnLst>
                              <p:par>
                                <p:cTn id="13" presetID="8" presetClass="emph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Rot by="-5400000">
                                      <p:cBhvr>
                                        <p:cTn id="1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50"/>
                            </p:stCondLst>
                            <p:childTnLst>
                              <p:par>
                                <p:cTn id="16" presetID="8" presetClass="emph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Rot by="-5400000">
                                      <p:cBhvr>
                                        <p:cTn id="17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50"/>
                            </p:stCondLst>
                            <p:childTnLst>
                              <p:par>
                                <p:cTn id="19" presetID="8" presetClass="emph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Rot by="-5400000">
                                      <p:cBhvr>
                                        <p:cTn id="20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5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Rot by="-5400000">
                                      <p:cBhvr>
                                        <p:cTn id="27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8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4B9EEC4-A932-4A14-88EA-977124679360}"/>
              </a:ext>
            </a:extLst>
          </p:cNvPr>
          <p:cNvSpPr txBox="1"/>
          <p:nvPr/>
        </p:nvSpPr>
        <p:spPr>
          <a:xfrm>
            <a:off x="541434" y="2921168"/>
            <a:ext cx="111091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Điều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ày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cũng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ương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ự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với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6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hàm</a:t>
            </a:r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ABS</a:t>
            </a:r>
          </a:p>
        </p:txBody>
      </p:sp>
    </p:spTree>
    <p:extLst>
      <p:ext uri="{BB962C8B-B14F-4D97-AF65-F5344CB8AC3E}">
        <p14:creationId xmlns:p14="http://schemas.microsoft.com/office/powerpoint/2010/main" val="3654676658"/>
      </p:ext>
    </p:extLst>
  </p:cSld>
  <p:clrMapOvr>
    <a:masterClrMapping/>
  </p:clrMapOvr>
  <p:transition spd="slow" advTm="1000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960A98-CD20-434E-9011-D3A0E4B72433}"/>
              </a:ext>
            </a:extLst>
          </p:cNvPr>
          <p:cNvSpPr txBox="1"/>
          <p:nvPr/>
        </p:nvSpPr>
        <p:spPr>
          <a:xfrm>
            <a:off x="2556409" y="1105655"/>
            <a:ext cx="70791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2,147,483,648</a:t>
            </a:r>
            <a:endParaRPr lang="en-US" sz="9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03BE471-2AC5-4865-9BB8-F366DEA74F63}"/>
              </a:ext>
            </a:extLst>
          </p:cNvPr>
          <p:cNvSpPr txBox="1"/>
          <p:nvPr/>
        </p:nvSpPr>
        <p:spPr>
          <a:xfrm>
            <a:off x="2306904" y="1105655"/>
            <a:ext cx="75781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-2,147,483,648</a:t>
            </a:r>
            <a:endParaRPr lang="en-US" sz="96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A9EC21C-7378-42B0-9B0B-C2E3941D9BA6}"/>
              </a:ext>
            </a:extLst>
          </p:cNvPr>
          <p:cNvSpPr txBox="1"/>
          <p:nvPr/>
        </p:nvSpPr>
        <p:spPr>
          <a:xfrm>
            <a:off x="3327401" y="1105655"/>
            <a:ext cx="65799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2,147,483,648</a:t>
            </a:r>
            <a:endParaRPr lang="en-US" sz="96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DFE79B3-B367-4D17-BA6A-BDA446A7BBFE}"/>
              </a:ext>
            </a:extLst>
          </p:cNvPr>
          <p:cNvSpPr txBox="1"/>
          <p:nvPr/>
        </p:nvSpPr>
        <p:spPr>
          <a:xfrm>
            <a:off x="2456180" y="1105655"/>
            <a:ext cx="72796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>
                <a:solidFill>
                  <a:srgbClr val="FFFF00"/>
                </a:solidFill>
                <a:latin typeface="Bahnschrift SemiLight SemiConde" panose="020B0502040204020203" pitchFamily="34" charset="0"/>
              </a:rPr>
              <a:t>-2,147,483,648</a:t>
            </a:r>
            <a:endParaRPr lang="en-US" sz="9600" dirty="0">
              <a:solidFill>
                <a:srgbClr val="FFFF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CE4AE00-A824-4EB1-B268-7462C970CE49}"/>
              </a:ext>
            </a:extLst>
          </p:cNvPr>
          <p:cNvSpPr txBox="1"/>
          <p:nvPr/>
        </p:nvSpPr>
        <p:spPr>
          <a:xfrm>
            <a:off x="428170" y="4024424"/>
            <a:ext cx="11335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Vì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input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là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ố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âm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,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ên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ta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ẽ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hêm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dấu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–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đằng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rước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,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lúc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ày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ố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ẽ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hành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ố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dươ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13378E-601D-4087-A35D-9C6FC351C2E3}"/>
              </a:ext>
            </a:extLst>
          </p:cNvPr>
          <p:cNvSpPr txBox="1"/>
          <p:nvPr/>
        </p:nvSpPr>
        <p:spPr>
          <a:xfrm>
            <a:off x="-544287" y="4024423"/>
            <a:ext cx="13280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hưng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Output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lúc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ày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đã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vượt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quá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phạm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vi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của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Int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ên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kết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quả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trả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lại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ẽ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là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số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bé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nhất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của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Bahnschrift SemiLight SemiConde" panose="020B0502040204020203" pitchFamily="34" charset="0"/>
              </a:rPr>
              <a:t>kiểu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Bahnschrift SemiLight SemiConde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761877"/>
      </p:ext>
    </p:extLst>
  </p:cSld>
  <p:clrMapOvr>
    <a:masterClrMapping/>
  </p:clrMapOvr>
  <p:transition spd="slow" advTm="7000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-2.96296E-6 L 0.02135 -2.96296E-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8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96296E-6 L -0.03021 -2.96296E-6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0" y="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75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750"/>
                            </p:stCondLst>
                            <p:childTnLst>
                              <p:par>
                                <p:cTn id="39" presetID="1" presetClass="exit" presetSubtype="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6" grpId="0"/>
      <p:bldP spid="16" grpId="1"/>
      <p:bldP spid="18" grpId="0"/>
      <p:bldP spid="18" grpId="1"/>
      <p:bldP spid="18" grpId="2"/>
      <p:bldP spid="19" grpId="0"/>
      <p:bldP spid="3" grpId="0"/>
      <p:bldP spid="3" grpId="1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5</TotalTime>
  <Words>259</Words>
  <Application>Microsoft Office PowerPoint</Application>
  <PresentationFormat>Widescreen</PresentationFormat>
  <Paragraphs>4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Bahnschrift SemiLight SemiConde</vt:lpstr>
      <vt:lpstr>Calibri</vt:lpstr>
      <vt:lpstr>Calibri Light</vt:lpstr>
      <vt:lpstr>Office Theme</vt:lpstr>
      <vt:lpstr>Equation</vt:lpstr>
      <vt:lpstr>Integer Overfl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iếu Phạm Đình Trung</dc:creator>
  <cp:lastModifiedBy>Hiếu Phạm Đình Trung</cp:lastModifiedBy>
  <cp:revision>57</cp:revision>
  <dcterms:created xsi:type="dcterms:W3CDTF">2021-06-06T14:10:48Z</dcterms:created>
  <dcterms:modified xsi:type="dcterms:W3CDTF">2021-06-08T05:45:27Z</dcterms:modified>
</cp:coreProperties>
</file>